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374E" w:rsidRDefault="00C42C28" w:rsidP="00C42C28">
      <w:pPr>
        <w:pStyle w:val="MTDisplayEquation"/>
      </w:pPr>
      <w:r>
        <w:tab/>
        <w:t xml:space="preserve"> </w:t>
      </w:r>
    </w:p>
    <w:p w:rsidR="00C42C28" w:rsidRDefault="00C42C28"/>
    <w:tbl>
      <w:tblPr>
        <w:tblStyle w:val="TableGrid"/>
        <w:tblW w:w="9889" w:type="dxa"/>
        <w:tblLayout w:type="fixed"/>
        <w:tblLook w:val="04A0" w:firstRow="1" w:lastRow="0" w:firstColumn="1" w:lastColumn="0" w:noHBand="0" w:noVBand="1"/>
      </w:tblPr>
      <w:tblGrid>
        <w:gridCol w:w="1668"/>
        <w:gridCol w:w="1275"/>
        <w:gridCol w:w="1818"/>
        <w:gridCol w:w="2218"/>
        <w:gridCol w:w="1434"/>
        <w:gridCol w:w="1476"/>
      </w:tblGrid>
      <w:tr w:rsidR="004A2646" w:rsidRPr="00F615F2" w:rsidTr="00F615F2">
        <w:tc>
          <w:tcPr>
            <w:tcW w:w="1668" w:type="dxa"/>
          </w:tcPr>
          <w:p w:rsidR="006A374E" w:rsidRPr="00F615F2" w:rsidRDefault="006A374E" w:rsidP="00F615F2">
            <w:pPr>
              <w:jc w:val="center"/>
              <w:rPr>
                <w:sz w:val="28"/>
              </w:rPr>
            </w:pPr>
          </w:p>
          <w:p w:rsidR="006A374E" w:rsidRPr="00F615F2" w:rsidRDefault="006A374E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7+4</w:t>
            </w:r>
          </w:p>
        </w:tc>
        <w:tc>
          <w:tcPr>
            <w:tcW w:w="1275" w:type="dxa"/>
          </w:tcPr>
          <w:p w:rsidR="006A374E" w:rsidRPr="00F615F2" w:rsidRDefault="006A374E" w:rsidP="00F615F2">
            <w:pPr>
              <w:jc w:val="center"/>
              <w:rPr>
                <w:sz w:val="28"/>
              </w:rPr>
            </w:pPr>
          </w:p>
          <w:p w:rsidR="006A374E" w:rsidRPr="00F615F2" w:rsidRDefault="004906BA" w:rsidP="00F615F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  <w:p w:rsidR="006A374E" w:rsidRPr="00F615F2" w:rsidRDefault="006A374E" w:rsidP="00F615F2">
            <w:pPr>
              <w:jc w:val="center"/>
              <w:rPr>
                <w:sz w:val="28"/>
              </w:rPr>
            </w:pPr>
          </w:p>
        </w:tc>
        <w:tc>
          <w:tcPr>
            <w:tcW w:w="1818" w:type="dxa"/>
          </w:tcPr>
          <w:p w:rsidR="006A374E" w:rsidRPr="00F615F2" w:rsidRDefault="006A374E" w:rsidP="00F615F2">
            <w:pPr>
              <w:jc w:val="center"/>
              <w:rPr>
                <w:sz w:val="28"/>
              </w:rPr>
            </w:pPr>
          </w:p>
          <w:p w:rsidR="00C42C28" w:rsidRPr="00F615F2" w:rsidRDefault="00C42C28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0.7</w:t>
            </w:r>
          </w:p>
        </w:tc>
        <w:tc>
          <w:tcPr>
            <w:tcW w:w="2218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Default="00276CA6" w:rsidP="00F615F2">
            <w:pPr>
              <w:jc w:val="center"/>
              <w:rPr>
                <w:sz w:val="28"/>
              </w:rPr>
            </w:pPr>
            <w:r w:rsidRPr="00F615F2">
              <w:rPr>
                <w:b/>
                <w:bCs/>
                <w:position w:val="-24"/>
                <w:sz w:val="28"/>
                <w:lang w:val="en-US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31pt" o:ole="">
                  <v:imagedata r:id="rId4" o:title=""/>
                </v:shape>
                <o:OLEObject Type="Embed" ProgID="Equation.DSMT4" ShapeID="_x0000_i1025" DrawAspect="Content" ObjectID="_1595502736" r:id="rId5"/>
              </w:object>
            </w:r>
          </w:p>
          <w:p w:rsidR="00F615F2" w:rsidRPr="00F615F2" w:rsidRDefault="00F615F2" w:rsidP="00F615F2">
            <w:pPr>
              <w:jc w:val="center"/>
              <w:rPr>
                <w:sz w:val="28"/>
              </w:rPr>
            </w:pPr>
          </w:p>
        </w:tc>
        <w:tc>
          <w:tcPr>
            <w:tcW w:w="1434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4A2646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Average</w:t>
            </w:r>
          </w:p>
        </w:tc>
        <w:tc>
          <w:tcPr>
            <w:tcW w:w="1476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4A2646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mean</w:t>
            </w:r>
          </w:p>
        </w:tc>
      </w:tr>
      <w:tr w:rsidR="004A2646" w:rsidRPr="00F615F2" w:rsidTr="00F615F2">
        <w:tc>
          <w:tcPr>
            <w:tcW w:w="1668" w:type="dxa"/>
          </w:tcPr>
          <w:p w:rsidR="006A374E" w:rsidRDefault="006A374E" w:rsidP="00F615F2">
            <w:pPr>
              <w:jc w:val="center"/>
              <w:rPr>
                <w:sz w:val="28"/>
              </w:rPr>
            </w:pPr>
          </w:p>
          <w:p w:rsidR="00F615F2" w:rsidRP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6A374E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pentagon</w:t>
            </w:r>
          </w:p>
        </w:tc>
        <w:tc>
          <w:tcPr>
            <w:tcW w:w="1275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6A374E" w:rsidP="00F615F2">
            <w:pPr>
              <w:jc w:val="center"/>
              <w:rPr>
                <w:sz w:val="28"/>
              </w:rPr>
            </w:pPr>
            <w:r w:rsidRPr="00F615F2">
              <w:rPr>
                <w:noProof/>
                <w:sz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08CAE9D" wp14:editId="201396E0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33655</wp:posOffset>
                      </wp:positionV>
                      <wp:extent cx="502920" cy="472440"/>
                      <wp:effectExtent l="0" t="0" r="11430" b="22860"/>
                      <wp:wrapNone/>
                      <wp:docPr id="1" name="Regular Pentagon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2920" cy="472440"/>
                              </a:xfrm>
                              <a:prstGeom prst="pentagon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A5AA27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Regular Pentagon 1" o:spid="_x0000_s1026" type="#_x0000_t56" style="position:absolute;margin-left:5.4pt;margin-top:2.65pt;width:39.6pt;height:3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" filled="f" strokecolor="black [3213]" strokeweight=".5pt"/>
                  </w:pict>
                </mc:Fallback>
              </mc:AlternateContent>
            </w:r>
          </w:p>
          <w:p w:rsidR="006A374E" w:rsidRPr="00F615F2" w:rsidRDefault="006A374E" w:rsidP="00F615F2">
            <w:pPr>
              <w:jc w:val="center"/>
              <w:rPr>
                <w:sz w:val="28"/>
              </w:rPr>
            </w:pPr>
          </w:p>
        </w:tc>
        <w:tc>
          <w:tcPr>
            <w:tcW w:w="1818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Default="00F615F2" w:rsidP="00F615F2">
            <w:pPr>
              <w:jc w:val="center"/>
              <w:rPr>
                <w:sz w:val="28"/>
              </w:rPr>
            </w:pPr>
            <w:bookmarkStart w:id="0" w:name="_GoBack"/>
            <w:bookmarkEnd w:id="0"/>
          </w:p>
          <w:p w:rsidR="006A374E" w:rsidRPr="00F615F2" w:rsidRDefault="00276CA6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Parallel</w:t>
            </w:r>
          </w:p>
        </w:tc>
        <w:tc>
          <w:tcPr>
            <w:tcW w:w="2218" w:type="dxa"/>
          </w:tcPr>
          <w:p w:rsidR="006A374E" w:rsidRDefault="00276CA6" w:rsidP="00F615F2">
            <w:pPr>
              <w:jc w:val="center"/>
              <w:rPr>
                <w:sz w:val="28"/>
              </w:rPr>
            </w:pPr>
            <w:r w:rsidRPr="00F615F2">
              <w:rPr>
                <w:noProof/>
                <w:sz w:val="28"/>
                <w:lang w:val="en-US"/>
              </w:rPr>
              <w:drawing>
                <wp:inline distT="0" distB="0" distL="0" distR="0" wp14:anchorId="2A8FE10C" wp14:editId="6CB962BF">
                  <wp:extent cx="678180" cy="678180"/>
                  <wp:effectExtent l="0" t="0" r="0" b="7620"/>
                  <wp:docPr id="2" name="Picture 2" descr="http://upload.wikimedia.org/wikipedia/commons/thumb/d/df/Two_Parallel_lines.svg/330px-Two_Parallel_lines.sv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upload.wikimedia.org/wikipedia/commons/thumb/d/df/Two_Parallel_lines.svg/330px-Two_Parallel_lines.sv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180" cy="678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615F2" w:rsidRPr="00F615F2" w:rsidRDefault="00F615F2" w:rsidP="00F615F2">
            <w:pPr>
              <w:jc w:val="center"/>
              <w:rPr>
                <w:sz w:val="28"/>
              </w:rPr>
            </w:pPr>
          </w:p>
        </w:tc>
        <w:tc>
          <w:tcPr>
            <w:tcW w:w="1434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4906BA" w:rsidP="00F615F2">
            <w:pPr>
              <w:jc w:val="center"/>
              <w:rPr>
                <w:sz w:val="28"/>
              </w:rPr>
            </w:pPr>
            <w:r w:rsidRPr="004906BA">
              <w:rPr>
                <w:sz w:val="24"/>
              </w:rPr>
              <w:t xml:space="preserve">Rectangular </w:t>
            </w:r>
            <w:r w:rsidR="00F17B48" w:rsidRPr="00F615F2">
              <w:rPr>
                <w:sz w:val="28"/>
              </w:rPr>
              <w:t>prism</w:t>
            </w:r>
          </w:p>
        </w:tc>
        <w:tc>
          <w:tcPr>
            <w:tcW w:w="1476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F17B48" w:rsidP="00F615F2">
            <w:pPr>
              <w:jc w:val="center"/>
              <w:rPr>
                <w:sz w:val="28"/>
              </w:rPr>
            </w:pPr>
            <w:r w:rsidRPr="00F615F2">
              <w:rPr>
                <w:noProof/>
                <w:sz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186D990" wp14:editId="1D55421B">
                      <wp:simplePos x="0" y="0"/>
                      <wp:positionH relativeFrom="column">
                        <wp:posOffset>15875</wp:posOffset>
                      </wp:positionH>
                      <wp:positionV relativeFrom="paragraph">
                        <wp:posOffset>71755</wp:posOffset>
                      </wp:positionV>
                      <wp:extent cx="746760" cy="297180"/>
                      <wp:effectExtent l="0" t="0" r="15240" b="26670"/>
                      <wp:wrapNone/>
                      <wp:docPr id="5" name="Cub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6760" cy="297180"/>
                              </a:xfrm>
                              <a:prstGeom prst="cube">
                                <a:avLst/>
                              </a:prstGeom>
                              <a:noFill/>
                              <a:ln w="3175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6FF322D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5" o:spid="_x0000_s1026" type="#_x0000_t16" style="position:absolute;margin-left:1.25pt;margin-top:5.65pt;width:58.8pt;height:23.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" filled="f" strokecolor="#243f60 [1604]" strokeweight=".25pt"/>
                  </w:pict>
                </mc:Fallback>
              </mc:AlternateContent>
            </w:r>
          </w:p>
        </w:tc>
      </w:tr>
      <w:tr w:rsidR="004A2646" w:rsidRPr="00F615F2" w:rsidTr="00F615F2">
        <w:tc>
          <w:tcPr>
            <w:tcW w:w="1668" w:type="dxa"/>
          </w:tcPr>
          <w:p w:rsidR="006A374E" w:rsidRDefault="006A374E" w:rsidP="00F615F2">
            <w:pPr>
              <w:jc w:val="center"/>
              <w:rPr>
                <w:sz w:val="28"/>
              </w:rPr>
            </w:pPr>
          </w:p>
          <w:p w:rsidR="00F615F2" w:rsidRPr="00F615F2" w:rsidRDefault="00F615F2" w:rsidP="00F615F2">
            <w:pPr>
              <w:jc w:val="center"/>
              <w:rPr>
                <w:sz w:val="28"/>
              </w:rPr>
            </w:pPr>
          </w:p>
          <w:p w:rsidR="006A374E" w:rsidRDefault="006A374E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Rockridge</w:t>
            </w:r>
          </w:p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Pr="00F615F2" w:rsidRDefault="00F615F2" w:rsidP="00F615F2">
            <w:pPr>
              <w:jc w:val="center"/>
              <w:rPr>
                <w:sz w:val="28"/>
              </w:rPr>
            </w:pPr>
          </w:p>
        </w:tc>
        <w:tc>
          <w:tcPr>
            <w:tcW w:w="1275" w:type="dxa"/>
          </w:tcPr>
          <w:p w:rsidR="006A374E" w:rsidRDefault="006A374E" w:rsidP="00F615F2">
            <w:pPr>
              <w:jc w:val="center"/>
              <w:rPr>
                <w:sz w:val="28"/>
              </w:rPr>
            </w:pPr>
          </w:p>
          <w:p w:rsidR="00F615F2" w:rsidRP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6A374E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Ravens</w:t>
            </w:r>
          </w:p>
          <w:p w:rsidR="006A374E" w:rsidRPr="00F615F2" w:rsidRDefault="006A374E" w:rsidP="00F615F2">
            <w:pPr>
              <w:jc w:val="center"/>
              <w:rPr>
                <w:sz w:val="28"/>
              </w:rPr>
            </w:pPr>
          </w:p>
        </w:tc>
        <w:tc>
          <w:tcPr>
            <w:tcW w:w="1818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276CA6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perpendicular</w:t>
            </w:r>
          </w:p>
        </w:tc>
        <w:tc>
          <w:tcPr>
            <w:tcW w:w="2218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276CA6" w:rsidP="00F615F2">
            <w:pPr>
              <w:jc w:val="center"/>
              <w:rPr>
                <w:sz w:val="28"/>
              </w:rPr>
            </w:pPr>
            <w:r w:rsidRPr="00F615F2">
              <w:rPr>
                <w:noProof/>
                <w:sz w:val="28"/>
                <w:lang w:val="en-US"/>
              </w:rPr>
              <w:drawing>
                <wp:inline distT="0" distB="0" distL="0" distR="0" wp14:anchorId="77DF7F37" wp14:editId="54206381">
                  <wp:extent cx="723900" cy="687705"/>
                  <wp:effectExtent l="0" t="0" r="0" b="0"/>
                  <wp:docPr id="3" name="Picture 3" descr="http://www.mathwithlarry.com/lessons/lessonimages/parallelperp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www.mathwithlarry.com/lessons/lessonimages/parallelperp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272" t="-340" b="9864"/>
                          <a:stretch/>
                        </pic:blipFill>
                        <pic:spPr bwMode="auto">
                          <a:xfrm>
                            <a:off x="0" y="0"/>
                            <a:ext cx="723900" cy="687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34" w:type="dxa"/>
          </w:tcPr>
          <w:p w:rsidR="009419FE" w:rsidRDefault="009419FE" w:rsidP="00F615F2">
            <w:pPr>
              <w:jc w:val="center"/>
              <w:rPr>
                <w:sz w:val="28"/>
              </w:rPr>
            </w:pPr>
          </w:p>
          <w:p w:rsidR="00F615F2" w:rsidRP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F17B48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decimal</w:t>
            </w:r>
          </w:p>
        </w:tc>
        <w:tc>
          <w:tcPr>
            <w:tcW w:w="1476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F17B48" w:rsidP="00F615F2">
            <w:pPr>
              <w:jc w:val="center"/>
              <w:rPr>
                <w:sz w:val="28"/>
              </w:rPr>
            </w:pPr>
            <w:r w:rsidRPr="00F615F2">
              <w:rPr>
                <w:noProof/>
                <w:sz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99635BC" wp14:editId="12986064">
                      <wp:simplePos x="0" y="0"/>
                      <wp:positionH relativeFrom="column">
                        <wp:posOffset>221615</wp:posOffset>
                      </wp:positionH>
                      <wp:positionV relativeFrom="paragraph">
                        <wp:posOffset>164465</wp:posOffset>
                      </wp:positionV>
                      <wp:extent cx="91440" cy="91440"/>
                      <wp:effectExtent l="0" t="0" r="22860" b="22860"/>
                      <wp:wrapNone/>
                      <wp:docPr id="6" name="Ov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" cy="9144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58B880F7" id="Oval 6" o:spid="_x0000_s1026" style="position:absolute;margin-left:17.45pt;margin-top:12.95pt;width:7.2pt;height:7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" fillcolor="black [3213]" strokecolor="#243f60 [1604]" strokeweight="2pt"/>
                  </w:pict>
                </mc:Fallback>
              </mc:AlternateContent>
            </w:r>
          </w:p>
        </w:tc>
      </w:tr>
      <w:tr w:rsidR="004A2646" w:rsidRPr="00F615F2" w:rsidTr="00F615F2">
        <w:tc>
          <w:tcPr>
            <w:tcW w:w="1668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6A374E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50%</w:t>
            </w:r>
          </w:p>
          <w:p w:rsidR="00027C92" w:rsidRPr="00F615F2" w:rsidRDefault="00027C92" w:rsidP="00F615F2">
            <w:pPr>
              <w:jc w:val="center"/>
              <w:rPr>
                <w:sz w:val="28"/>
              </w:rPr>
            </w:pPr>
          </w:p>
        </w:tc>
        <w:tc>
          <w:tcPr>
            <w:tcW w:w="1275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6A374E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½</w:t>
            </w:r>
          </w:p>
        </w:tc>
        <w:tc>
          <w:tcPr>
            <w:tcW w:w="1818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Default="00027C92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Scalene triangle</w:t>
            </w:r>
          </w:p>
          <w:p w:rsidR="00F615F2" w:rsidRPr="00F615F2" w:rsidRDefault="00F615F2" w:rsidP="00F615F2">
            <w:pPr>
              <w:jc w:val="center"/>
              <w:rPr>
                <w:sz w:val="28"/>
              </w:rPr>
            </w:pPr>
          </w:p>
        </w:tc>
        <w:tc>
          <w:tcPr>
            <w:tcW w:w="2218" w:type="dxa"/>
          </w:tcPr>
          <w:p w:rsidR="00F615F2" w:rsidRDefault="00F615F2" w:rsidP="00F615F2">
            <w:pPr>
              <w:jc w:val="center"/>
              <w:rPr>
                <w:noProof/>
                <w:sz w:val="28"/>
                <w:lang w:eastAsia="en-CA"/>
              </w:rPr>
            </w:pPr>
          </w:p>
          <w:p w:rsidR="006A374E" w:rsidRPr="00F615F2" w:rsidRDefault="00027C92" w:rsidP="00F615F2">
            <w:pPr>
              <w:jc w:val="center"/>
              <w:rPr>
                <w:sz w:val="28"/>
              </w:rPr>
            </w:pPr>
            <w:r w:rsidRPr="00F615F2">
              <w:rPr>
                <w:noProof/>
                <w:sz w:val="28"/>
                <w:lang w:val="en-US"/>
              </w:rPr>
              <w:drawing>
                <wp:inline distT="0" distB="0" distL="0" distR="0" wp14:anchorId="70C9061F" wp14:editId="6AFCCAC5">
                  <wp:extent cx="1112004" cy="495300"/>
                  <wp:effectExtent l="0" t="0" r="0" b="0"/>
                  <wp:docPr id="4" name="Picture 4" descr="http://i.ytimg.com/vi/Pv854t5QUVs/maxresdefaul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i.ytimg.com/vi/Pv854t5QUVs/maxresdefault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0732"/>
                          <a:stretch/>
                        </pic:blipFill>
                        <pic:spPr bwMode="auto">
                          <a:xfrm>
                            <a:off x="0" y="0"/>
                            <a:ext cx="1112520" cy="495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34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9419FE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Square root</w:t>
            </w:r>
          </w:p>
        </w:tc>
        <w:tc>
          <w:tcPr>
            <w:tcW w:w="1476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9419FE" w:rsidP="00F615F2">
            <w:pPr>
              <w:jc w:val="center"/>
              <w:rPr>
                <w:sz w:val="28"/>
              </w:rPr>
            </w:pPr>
            <w:r w:rsidRPr="00F615F2">
              <w:rPr>
                <w:noProof/>
                <w:sz w:val="28"/>
                <w:lang w:val="en-US"/>
              </w:rPr>
              <w:drawing>
                <wp:inline distT="0" distB="0" distL="0" distR="0" wp14:anchorId="7EFBDCFA" wp14:editId="1F5954F0">
                  <wp:extent cx="519112" cy="348983"/>
                  <wp:effectExtent l="0" t="0" r="0" b="0"/>
                  <wp:docPr id="7" name="Picture 7" descr="http://magoosh.com/gre/files/2012/08/pnsr_img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magoosh.com/gre/files/2012/08/pnsr_img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112" cy="3489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2646" w:rsidRPr="00F615F2" w:rsidTr="00F615F2">
        <w:tc>
          <w:tcPr>
            <w:tcW w:w="1668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C42C28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Positive</w:t>
            </w:r>
          </w:p>
          <w:p w:rsidR="00027C92" w:rsidRPr="00F615F2" w:rsidRDefault="00027C92" w:rsidP="00F615F2">
            <w:pPr>
              <w:jc w:val="center"/>
              <w:rPr>
                <w:sz w:val="28"/>
              </w:rPr>
            </w:pPr>
          </w:p>
        </w:tc>
        <w:tc>
          <w:tcPr>
            <w:tcW w:w="1275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C42C28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Negative</w:t>
            </w:r>
          </w:p>
        </w:tc>
        <w:tc>
          <w:tcPr>
            <w:tcW w:w="1818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Default="00C9159F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Metric measurement</w:t>
            </w:r>
          </w:p>
          <w:p w:rsidR="00F615F2" w:rsidRPr="00F615F2" w:rsidRDefault="00F615F2" w:rsidP="00F615F2">
            <w:pPr>
              <w:jc w:val="center"/>
              <w:rPr>
                <w:sz w:val="28"/>
              </w:rPr>
            </w:pPr>
          </w:p>
        </w:tc>
        <w:tc>
          <w:tcPr>
            <w:tcW w:w="2218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C9159F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centimetre</w:t>
            </w:r>
          </w:p>
        </w:tc>
        <w:tc>
          <w:tcPr>
            <w:tcW w:w="1434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0F476D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X axis</w:t>
            </w:r>
          </w:p>
        </w:tc>
        <w:tc>
          <w:tcPr>
            <w:tcW w:w="1476" w:type="dxa"/>
          </w:tcPr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F615F2" w:rsidRDefault="00F615F2" w:rsidP="00F615F2">
            <w:pPr>
              <w:jc w:val="center"/>
              <w:rPr>
                <w:sz w:val="28"/>
              </w:rPr>
            </w:pPr>
          </w:p>
          <w:p w:rsidR="006A374E" w:rsidRPr="00F615F2" w:rsidRDefault="000F476D" w:rsidP="00F615F2">
            <w:pPr>
              <w:jc w:val="center"/>
              <w:rPr>
                <w:sz w:val="28"/>
              </w:rPr>
            </w:pPr>
            <w:r w:rsidRPr="00F615F2">
              <w:rPr>
                <w:sz w:val="28"/>
              </w:rPr>
              <w:t>Y axis</w:t>
            </w:r>
          </w:p>
        </w:tc>
      </w:tr>
    </w:tbl>
    <w:p w:rsidR="00C61166" w:rsidRPr="00F615F2" w:rsidRDefault="00C61166" w:rsidP="00F615F2">
      <w:pPr>
        <w:jc w:val="center"/>
        <w:rPr>
          <w:sz w:val="32"/>
        </w:rPr>
      </w:pPr>
    </w:p>
    <w:sectPr w:rsidR="00C61166" w:rsidRPr="00F615F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74E"/>
    <w:rsid w:val="00027C92"/>
    <w:rsid w:val="000F476D"/>
    <w:rsid w:val="00276CA6"/>
    <w:rsid w:val="004906BA"/>
    <w:rsid w:val="004A2646"/>
    <w:rsid w:val="006A374E"/>
    <w:rsid w:val="009419FE"/>
    <w:rsid w:val="00A81B4B"/>
    <w:rsid w:val="00C42C28"/>
    <w:rsid w:val="00C61166"/>
    <w:rsid w:val="00C9159F"/>
    <w:rsid w:val="00F17B48"/>
    <w:rsid w:val="00F615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2864310-302C-4884-B484-FDBF023AF7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37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C42C2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42C28"/>
  </w:style>
  <w:style w:type="paragraph" w:styleId="BalloonText">
    <w:name w:val="Balloon Text"/>
    <w:basedOn w:val="Normal"/>
    <w:link w:val="BalloonTextChar"/>
    <w:uiPriority w:val="99"/>
    <w:semiHidden/>
    <w:unhideWhenUsed/>
    <w:rsid w:val="00276C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6CA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</Words>
  <Characters>25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2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Kelly Brady</cp:lastModifiedBy>
  <cp:revision>2</cp:revision>
  <dcterms:created xsi:type="dcterms:W3CDTF">2018-08-11T21:26:00Z</dcterms:created>
  <dcterms:modified xsi:type="dcterms:W3CDTF">2018-08-11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